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127B45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</w:t>
      </w:r>
      <w:r w:rsidR="00A9772A">
        <w:rPr>
          <w:b/>
          <w:i/>
          <w:u w:val="single"/>
        </w:rPr>
        <w:t xml:space="preserve"> </w:t>
      </w:r>
      <w:r w:rsidR="00C6391A">
        <w:rPr>
          <w:b/>
          <w:i/>
          <w:u w:val="single"/>
        </w:rPr>
        <w:t xml:space="preserve">Ιουνίου </w:t>
      </w:r>
      <w:r w:rsidR="00D34704">
        <w:rPr>
          <w:b/>
          <w:i/>
          <w:u w:val="single"/>
        </w:rPr>
        <w:t>2015</w:t>
      </w:r>
      <w:r w:rsidR="000610BB">
        <w:rPr>
          <w:b/>
          <w:i/>
          <w:u w:val="single"/>
        </w:rPr>
        <w:t xml:space="preserve"> στις </w:t>
      </w:r>
      <w:r w:rsidR="00A9772A">
        <w:rPr>
          <w:b/>
          <w:i/>
          <w:u w:val="single"/>
        </w:rPr>
        <w:t xml:space="preserve">Ηλεκτρικές </w:t>
      </w:r>
      <w:r w:rsidR="000610BB">
        <w:rPr>
          <w:b/>
          <w:i/>
          <w:u w:val="single"/>
        </w:rPr>
        <w:t xml:space="preserve">Μηχανές –Ομάδα </w:t>
      </w:r>
      <w:r w:rsidR="000610BB"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7A3074" w:rsidRPr="00D134E9" w:rsidRDefault="007A3074" w:rsidP="007A3074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>Μια γεννήτρια διέγερσης σειράς</w:t>
      </w:r>
      <w:r w:rsidRPr="00D134E9">
        <w:rPr>
          <w:b/>
          <w:lang w:val="en-US"/>
        </w:rPr>
        <w:t>:</w:t>
      </w:r>
    </w:p>
    <w:p w:rsidR="007A3074" w:rsidRPr="00D134E9" w:rsidRDefault="007A3074" w:rsidP="007A3074">
      <w:pPr>
        <w:pStyle w:val="a3"/>
        <w:ind w:left="360"/>
        <w:jc w:val="both"/>
        <w:rPr>
          <w:b/>
        </w:rPr>
      </w:pPr>
      <w:r w:rsidRPr="00D134E9">
        <w:rPr>
          <w:b/>
        </w:rPr>
        <w:t>Α) Δεν μπορεί να λειτουργήσει ως κινητήρας παράλληλης διέγερσης.</w:t>
      </w:r>
    </w:p>
    <w:p w:rsidR="007A3074" w:rsidRPr="00D134E9" w:rsidRDefault="007A3074" w:rsidP="007A3074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7A3074" w:rsidRPr="00D134E9" w:rsidRDefault="007A3074" w:rsidP="007A3074">
      <w:pPr>
        <w:pStyle w:val="a3"/>
        <w:ind w:left="360"/>
        <w:jc w:val="both"/>
        <w:rPr>
          <w:b/>
        </w:rPr>
      </w:pPr>
      <w:r w:rsidRPr="00D134E9">
        <w:rPr>
          <w:b/>
        </w:rPr>
        <w:t>Γ) Δεν μπορεί να λειτουργήσει ως γεννήτρια παράλληλης διέγερσης.</w:t>
      </w:r>
    </w:p>
    <w:p w:rsidR="007A3074" w:rsidRPr="00D134E9" w:rsidRDefault="007A3074" w:rsidP="007A3074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>
        <w:rPr>
          <w:b/>
        </w:rPr>
        <w:t>της ίδιας τάξης μεγέθους με</w:t>
      </w:r>
      <w:r w:rsidRPr="00D134E9">
        <w:rPr>
          <w:b/>
        </w:rPr>
        <w:t xml:space="preserve"> το τύλιγμα του δρομέα.</w:t>
      </w:r>
    </w:p>
    <w:p w:rsidR="007A3074" w:rsidRPr="00D134E9" w:rsidRDefault="007A3074" w:rsidP="007A3074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7A3074" w:rsidRPr="00D134E9" w:rsidRDefault="007A3074" w:rsidP="007A3074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7A3074" w:rsidRPr="00D134E9" w:rsidRDefault="007A3074" w:rsidP="007A3074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  <w:r w:rsidRPr="00D134E9">
        <w:rPr>
          <w:b/>
        </w:rPr>
        <w:t>, Σ</w:t>
      </w:r>
    </w:p>
    <w:p w:rsidR="000610BB" w:rsidRPr="00B53248" w:rsidRDefault="000610BB" w:rsidP="00756D6E">
      <w:pPr>
        <w:jc w:val="both"/>
      </w:pPr>
    </w:p>
    <w:p w:rsidR="00667EB5" w:rsidRDefault="00667EB5" w:rsidP="00667EB5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>Σε έναν τριφασικό επαγωγικό κινητήρα βραχυκυκλωμένου δρομέα που εκκινεί με ονομαστική τάση: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 xml:space="preserve">Α) Η ολίσθηση </w:t>
      </w:r>
      <w:r w:rsidR="00376F54">
        <w:rPr>
          <w:b/>
        </w:rPr>
        <w:t>παίρνει τιμές μεταξύ 0 και 1</w:t>
      </w:r>
      <w:r>
        <w:rPr>
          <w:b/>
        </w:rPr>
        <w:t>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 xml:space="preserve">Β) </w:t>
      </w:r>
      <w:r w:rsidR="00376F54">
        <w:rPr>
          <w:b/>
        </w:rPr>
        <w:t>Η</w:t>
      </w:r>
      <w:r>
        <w:rPr>
          <w:b/>
        </w:rPr>
        <w:t xml:space="preserve"> ταχύτητα του κινητήρα</w:t>
      </w:r>
      <w:r w:rsidR="00376F54">
        <w:rPr>
          <w:b/>
        </w:rPr>
        <w:t xml:space="preserve"> είναι μεγαλύτερη πάντα της σύγχρονης ταχύτητας</w:t>
      </w:r>
      <w:r>
        <w:rPr>
          <w:b/>
        </w:rPr>
        <w:t>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 xml:space="preserve">Γ) Το ονομαστικό ρεύμα του κινητήρα είναι το </w:t>
      </w:r>
      <w:r w:rsidR="00376F54">
        <w:rPr>
          <w:b/>
        </w:rPr>
        <w:t>ελάχιστο</w:t>
      </w:r>
      <w:r>
        <w:rPr>
          <w:b/>
        </w:rPr>
        <w:t xml:space="preserve"> ρεύμα που απορροφά από το δίκτυο.</w:t>
      </w:r>
    </w:p>
    <w:p w:rsidR="00667EB5" w:rsidRDefault="00667EB5" w:rsidP="00667EB5">
      <w:pPr>
        <w:jc w:val="both"/>
        <w:rPr>
          <w:b/>
        </w:rPr>
      </w:pPr>
      <w:r>
        <w:rPr>
          <w:b/>
        </w:rPr>
        <w:t xml:space="preserve">Δ) Οι απώλειες χαλκού στο δρομέα </w:t>
      </w:r>
      <w:r w:rsidR="00376F54">
        <w:rPr>
          <w:b/>
        </w:rPr>
        <w:t>είναι αντίστροφα ανάλογες του ρεύματος</w:t>
      </w:r>
      <w:r>
        <w:rPr>
          <w:b/>
        </w:rPr>
        <w:t>.</w:t>
      </w:r>
    </w:p>
    <w:p w:rsidR="00667EB5" w:rsidRPr="002B691E" w:rsidRDefault="00667EB5" w:rsidP="00667EB5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667EB5" w:rsidRPr="002B691E" w:rsidRDefault="00667EB5" w:rsidP="00667EB5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667EB5" w:rsidRPr="007900F6" w:rsidRDefault="00667EB5" w:rsidP="00667EB5">
      <w:pPr>
        <w:jc w:val="both"/>
      </w:pPr>
      <w:r>
        <w:t>Σ, Λ, Λ, Λ</w:t>
      </w:r>
    </w:p>
    <w:p w:rsidR="000610BB" w:rsidRPr="00C106E5" w:rsidRDefault="000610BB" w:rsidP="00667EB5">
      <w:pPr>
        <w:jc w:val="both"/>
      </w:pPr>
      <w:r w:rsidRPr="00C106E5">
        <w:br w:type="page"/>
      </w:r>
    </w:p>
    <w:p w:rsidR="000610BB" w:rsidRPr="00C106E5" w:rsidRDefault="000610BB" w:rsidP="004951DD">
      <w:pPr>
        <w:jc w:val="both"/>
      </w:pPr>
    </w:p>
    <w:p w:rsidR="00A9772A" w:rsidRPr="00E64223" w:rsidRDefault="00A9772A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A9772A" w:rsidRPr="00D568D6" w:rsidRDefault="00127B45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C6391A">
        <w:rPr>
          <w:b/>
          <w:i/>
          <w:u w:val="single"/>
        </w:rPr>
        <w:t xml:space="preserve">Ιουνίου </w:t>
      </w:r>
      <w:r w:rsidR="00A9772A">
        <w:rPr>
          <w:b/>
          <w:i/>
          <w:u w:val="single"/>
        </w:rPr>
        <w:t xml:space="preserve">2015 στις Ηλεκτρικές Μηχανές –Ομάδα </w:t>
      </w:r>
      <w:r w:rsidR="00A9772A"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Default="000610BB" w:rsidP="00D700B3">
      <w:pPr>
        <w:pStyle w:val="a3"/>
      </w:pP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7A3074" w:rsidRPr="007A3074" w:rsidRDefault="007A3074" w:rsidP="007A3074">
      <w:pPr>
        <w:pStyle w:val="a3"/>
        <w:ind w:left="0"/>
        <w:jc w:val="both"/>
        <w:rPr>
          <w:b/>
        </w:rPr>
      </w:pPr>
      <w:r w:rsidRPr="007A3074">
        <w:rPr>
          <w:b/>
        </w:rPr>
        <w:t xml:space="preserve">1. Μια γεννήτρια παράλληλης διέγερσης έχει αντίσταση διέγερσης 100 Ω και η αντίσταση του δρομέα 1 Ω. Η τάση που παρέχει η γεννήτρια εν </w:t>
      </w:r>
      <w:proofErr w:type="spellStart"/>
      <w:r w:rsidRPr="007A3074">
        <w:rPr>
          <w:b/>
        </w:rPr>
        <w:t>κενώ</w:t>
      </w:r>
      <w:proofErr w:type="spellEnd"/>
      <w:r w:rsidRPr="007A3074">
        <w:rPr>
          <w:b/>
        </w:rPr>
        <w:t xml:space="preserve"> είναι 100 </w:t>
      </w:r>
      <w:r w:rsidRPr="007A3074">
        <w:rPr>
          <w:b/>
          <w:lang w:val="en-US"/>
        </w:rPr>
        <w:t>V</w:t>
      </w:r>
      <w:r w:rsidRPr="007A3074">
        <w:rPr>
          <w:b/>
        </w:rPr>
        <w:t xml:space="preserve"> στις 1300 </w:t>
      </w:r>
      <w:r w:rsidRPr="007A3074">
        <w:rPr>
          <w:b/>
          <w:lang w:val="en-US"/>
        </w:rPr>
        <w:t>rpm</w:t>
      </w:r>
      <w:r w:rsidRPr="007A3074">
        <w:rPr>
          <w:b/>
        </w:rPr>
        <w:t xml:space="preserve">. Αν η γεννήτρια πρέπει να τροφοδοτήσει ηλεκτρικό φορτίο με ισχύ 600 </w:t>
      </w:r>
      <w:r w:rsidRPr="007A3074">
        <w:rPr>
          <w:b/>
          <w:lang w:val="en-US"/>
        </w:rPr>
        <w:t>W</w:t>
      </w:r>
      <w:r w:rsidRPr="007A3074">
        <w:rPr>
          <w:b/>
        </w:rPr>
        <w:t xml:space="preserve"> υπό την ίδια τάση, να υπολογίσετε τις στροφές που πρέπει να έχει η γεννήτρια στη λειτουργία υπό φορτίο.</w:t>
      </w:r>
    </w:p>
    <w:p w:rsidR="007A3074" w:rsidRDefault="007A3074" w:rsidP="007A3074">
      <w:pPr>
        <w:pStyle w:val="a3"/>
        <w:ind w:left="6480"/>
        <w:rPr>
          <w:b/>
          <w:lang w:val="en-US"/>
        </w:rPr>
      </w:pPr>
      <w:r w:rsidRPr="007A3074">
        <w:rPr>
          <w:b/>
        </w:rPr>
        <w:t xml:space="preserve"> (3 μονάδες)</w:t>
      </w:r>
    </w:p>
    <w:p w:rsidR="007A3074" w:rsidRPr="007A3074" w:rsidRDefault="007A3074" w:rsidP="007A3074">
      <w:pPr>
        <w:pStyle w:val="a3"/>
        <w:ind w:left="6480"/>
        <w:rPr>
          <w:b/>
          <w:lang w:val="en-US"/>
        </w:rPr>
      </w:pPr>
    </w:p>
    <w:p w:rsidR="007A3074" w:rsidRDefault="007A3074" w:rsidP="007A3074">
      <w:pPr>
        <w:ind w:left="426"/>
        <w:jc w:val="both"/>
      </w:pPr>
      <w:r>
        <w:t xml:space="preserve">Στην εν </w:t>
      </w:r>
      <w:proofErr w:type="spellStart"/>
      <w:r>
        <w:t>κενώ</w:t>
      </w:r>
      <w:proofErr w:type="spellEnd"/>
      <w:r>
        <w:t xml:space="preserve"> λειτουργία υπάρχει μόνο ένα ρεύμα, το ρεύμα στο ρεύμα διέγερσης:</w:t>
      </w:r>
    </w:p>
    <w:p w:rsidR="007A3074" w:rsidRPr="00DF1381" w:rsidRDefault="007A3074" w:rsidP="007A3074">
      <w:pPr>
        <w:ind w:left="426"/>
        <w:jc w:val="both"/>
      </w:pPr>
      <w:r>
        <w:t>Ι=</w:t>
      </w:r>
      <w:r>
        <w:rPr>
          <w:lang w:val="en-US"/>
        </w:rPr>
        <w:t>V</w:t>
      </w:r>
      <w:r w:rsidRPr="00DF1381">
        <w:t xml:space="preserve"> / </w:t>
      </w:r>
      <w:r>
        <w:rPr>
          <w:lang w:val="en-US"/>
        </w:rPr>
        <w:t>Re</w:t>
      </w:r>
      <w:r w:rsidRPr="00DF1381">
        <w:t xml:space="preserve"> = 100 / 100 = 1 </w:t>
      </w:r>
      <w:r>
        <w:rPr>
          <w:lang w:val="en-US"/>
        </w:rPr>
        <w:t>A</w:t>
      </w:r>
    </w:p>
    <w:p w:rsidR="007A3074" w:rsidRPr="00DF1381" w:rsidRDefault="007A3074" w:rsidP="007A3074">
      <w:pPr>
        <w:ind w:left="426"/>
        <w:jc w:val="both"/>
      </w:pPr>
      <w:r>
        <w:t>Άρα η ΗΕΔ της γεννήτριας είναι Ε=Ι*(</w:t>
      </w:r>
      <w:r>
        <w:rPr>
          <w:lang w:val="en-US"/>
        </w:rPr>
        <w:t>Ra</w:t>
      </w:r>
      <w:r w:rsidRPr="00DF1381">
        <w:t xml:space="preserve"> + </w:t>
      </w:r>
      <w:r>
        <w:rPr>
          <w:lang w:val="en-US"/>
        </w:rPr>
        <w:t>Re</w:t>
      </w:r>
      <w:r w:rsidRPr="00DF1381">
        <w:t xml:space="preserve">)=1 * (1+100)=101 </w:t>
      </w:r>
      <w:r>
        <w:rPr>
          <w:lang w:val="en-US"/>
        </w:rPr>
        <w:t>V</w:t>
      </w:r>
    </w:p>
    <w:p w:rsidR="007A3074" w:rsidRDefault="007A3074" w:rsidP="007A3074">
      <w:pPr>
        <w:ind w:left="426"/>
        <w:jc w:val="both"/>
      </w:pPr>
      <w:r>
        <w:t xml:space="preserve">Επομένως το </w:t>
      </w:r>
      <w:r>
        <w:rPr>
          <w:lang w:val="en-US"/>
        </w:rPr>
        <w:t>c</w:t>
      </w:r>
      <w:r>
        <w:t>Φ είναι</w:t>
      </w:r>
    </w:p>
    <w:p w:rsidR="007A3074" w:rsidRPr="007A3074" w:rsidRDefault="007A3074" w:rsidP="007A3074">
      <w:pPr>
        <w:ind w:left="426"/>
        <w:jc w:val="both"/>
      </w:pPr>
      <w:proofErr w:type="gramStart"/>
      <w:r>
        <w:rPr>
          <w:lang w:val="en-US"/>
        </w:rPr>
        <w:t>c</w:t>
      </w:r>
      <w:r>
        <w:t>Φ</w:t>
      </w:r>
      <w:r w:rsidRPr="007A3074">
        <w:t>=</w:t>
      </w:r>
      <w:proofErr w:type="gramEnd"/>
      <w:r>
        <w:t>Ε</w:t>
      </w:r>
      <w:r w:rsidRPr="007A3074">
        <w:t xml:space="preserve"> / </w:t>
      </w:r>
      <w:r>
        <w:t>ω</w:t>
      </w:r>
      <w:r>
        <w:rPr>
          <w:lang w:val="en-US"/>
        </w:rPr>
        <w:t>m</w:t>
      </w:r>
      <w:r w:rsidRPr="007A3074">
        <w:t xml:space="preserve"> =101 / (2</w:t>
      </w:r>
      <w:r>
        <w:t>π</w:t>
      </w:r>
      <w:r w:rsidRPr="007A3074">
        <w:t xml:space="preserve">*1300 / 60)= 101 / 136,13 </w:t>
      </w:r>
      <w:proofErr w:type="spellStart"/>
      <w:r>
        <w:rPr>
          <w:lang w:val="en-US"/>
        </w:rPr>
        <w:t>rad</w:t>
      </w:r>
      <w:proofErr w:type="spellEnd"/>
      <w:r w:rsidRPr="007A3074">
        <w:t xml:space="preserve"> / </w:t>
      </w:r>
      <w:r>
        <w:rPr>
          <w:lang w:val="en-US"/>
        </w:rPr>
        <w:t>s</w:t>
      </w:r>
      <w:r w:rsidRPr="007A3074">
        <w:t xml:space="preserve"> = 0,7419</w:t>
      </w:r>
    </w:p>
    <w:p w:rsidR="007A3074" w:rsidRDefault="007A3074" w:rsidP="007A3074">
      <w:pPr>
        <w:ind w:left="426"/>
        <w:jc w:val="both"/>
      </w:pPr>
      <w:r>
        <w:t>Αυτό είναι ίδιο και στην λειτουργία υπό φορτίο, επειδή η τάση στην αντίσταση διέγερσης μένει ίδια. Άρα και το ρεύμα διέγερσης είναι ίδιο Ι</w:t>
      </w:r>
      <w:r>
        <w:rPr>
          <w:lang w:val="en-US"/>
        </w:rPr>
        <w:t>e</w:t>
      </w:r>
      <w:r w:rsidRPr="00327750">
        <w:t>= 1</w:t>
      </w:r>
      <w:r>
        <w:rPr>
          <w:lang w:val="en-US"/>
        </w:rPr>
        <w:t>A</w:t>
      </w:r>
      <w:r w:rsidRPr="00327750">
        <w:t xml:space="preserve">. </w:t>
      </w:r>
      <w:r>
        <w:t xml:space="preserve">Το ρεύμα του φορτίου είναι </w:t>
      </w:r>
    </w:p>
    <w:p w:rsidR="007A3074" w:rsidRDefault="007A3074" w:rsidP="007A3074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4B1D8D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4B1D8D">
        <w:rPr>
          <w:rFonts w:ascii="Times New Roman" w:hAnsi="Times New Roman"/>
        </w:rPr>
        <w:t xml:space="preserve">=600 / </w:t>
      </w:r>
      <w:r>
        <w:rPr>
          <w:rFonts w:ascii="Times New Roman" w:hAnsi="Times New Roman"/>
        </w:rPr>
        <w:t>10</w:t>
      </w:r>
      <w:r w:rsidRPr="004B1D8D">
        <w:rPr>
          <w:rFonts w:ascii="Times New Roman" w:hAnsi="Times New Roman"/>
        </w:rPr>
        <w:t xml:space="preserve">0 = </w:t>
      </w:r>
      <w:r>
        <w:rPr>
          <w:rFonts w:ascii="Times New Roman" w:hAnsi="Times New Roman"/>
        </w:rPr>
        <w:t>6</w:t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7A3074" w:rsidRPr="00327750" w:rsidRDefault="007A3074" w:rsidP="007A3074">
      <w:pPr>
        <w:ind w:left="426"/>
        <w:jc w:val="both"/>
      </w:pPr>
      <w:r>
        <w:rPr>
          <w:rFonts w:ascii="Times New Roman" w:hAnsi="Times New Roman"/>
        </w:rPr>
        <w:t xml:space="preserve">Άρα το ρεύμα του δρομέα είναι </w:t>
      </w:r>
      <w:proofErr w:type="spellStart"/>
      <w:r>
        <w:rPr>
          <w:rFonts w:ascii="Times New Roman" w:hAnsi="Times New Roman"/>
          <w:lang w:val="en-US"/>
        </w:rPr>
        <w:t>Ia</w:t>
      </w:r>
      <w:proofErr w:type="spellEnd"/>
      <w:r w:rsidRPr="00327750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I</w:t>
      </w:r>
      <w:r w:rsidRPr="00327750">
        <w:rPr>
          <w:rFonts w:ascii="Times New Roman" w:hAnsi="Times New Roman"/>
        </w:rPr>
        <w:t>+</w:t>
      </w:r>
      <w:proofErr w:type="spellStart"/>
      <w:r>
        <w:rPr>
          <w:rFonts w:ascii="Times New Roman" w:hAnsi="Times New Roman"/>
          <w:lang w:val="en-US"/>
        </w:rPr>
        <w:t>Ie</w:t>
      </w:r>
      <w:proofErr w:type="spellEnd"/>
      <w:r w:rsidRPr="00327750">
        <w:rPr>
          <w:rFonts w:ascii="Times New Roman" w:hAnsi="Times New Roman"/>
        </w:rPr>
        <w:t xml:space="preserve"> = 6+1 = 7 </w:t>
      </w:r>
      <w:r>
        <w:rPr>
          <w:rFonts w:ascii="Times New Roman" w:hAnsi="Times New Roman"/>
          <w:lang w:val="en-US"/>
        </w:rPr>
        <w:t>A</w:t>
      </w:r>
    </w:p>
    <w:p w:rsidR="007A3074" w:rsidRPr="00382E33" w:rsidRDefault="007A3074" w:rsidP="007A3074">
      <w:pPr>
        <w:ind w:left="426"/>
        <w:jc w:val="both"/>
      </w:pPr>
      <w:r>
        <w:t>Άρα</w:t>
      </w:r>
      <w:r w:rsidRPr="00382E33">
        <w:t xml:space="preserve"> </w:t>
      </w:r>
      <w:r>
        <w:t>η</w:t>
      </w:r>
      <w:r w:rsidRPr="00382E33">
        <w:t xml:space="preserve"> </w:t>
      </w:r>
      <w:r>
        <w:t>Ε</w:t>
      </w:r>
      <w:r w:rsidRPr="00382E33">
        <w:t xml:space="preserve"> </w:t>
      </w:r>
      <w:r>
        <w:t>της γεννήτριας είναι</w:t>
      </w:r>
    </w:p>
    <w:p w:rsidR="007A3074" w:rsidRPr="004B1D8D" w:rsidRDefault="007A3074" w:rsidP="007A3074">
      <w:pPr>
        <w:ind w:left="426"/>
        <w:jc w:val="both"/>
      </w:pPr>
      <w:r w:rsidRPr="00BA005E">
        <w:rPr>
          <w:lang w:val="it-IT"/>
        </w:rPr>
        <w:t>E</w:t>
      </w:r>
      <w:r w:rsidRPr="004B1D8D">
        <w:t>=</w:t>
      </w:r>
      <w:r w:rsidRPr="00BA005E">
        <w:rPr>
          <w:lang w:val="it-IT"/>
        </w:rPr>
        <w:t>U</w:t>
      </w:r>
      <w:r w:rsidRPr="004B1D8D">
        <w:t>+</w:t>
      </w:r>
      <w:r w:rsidRPr="00BA005E">
        <w:rPr>
          <w:lang w:val="it-IT"/>
        </w:rPr>
        <w:t>IaRa</w:t>
      </w:r>
      <w:r w:rsidRPr="004B1D8D">
        <w:t xml:space="preserve"> =100+6*1=</w:t>
      </w:r>
      <w:r w:rsidRPr="00327750">
        <w:t>106</w:t>
      </w:r>
      <w:r w:rsidRPr="004B1D8D">
        <w:t xml:space="preserve"> </w:t>
      </w:r>
      <w:r w:rsidRPr="002846EC">
        <w:rPr>
          <w:lang w:val="it-IT"/>
        </w:rPr>
        <w:t>V</w:t>
      </w:r>
    </w:p>
    <w:p w:rsidR="007A3074" w:rsidRDefault="007A3074" w:rsidP="007A3074">
      <w:pPr>
        <w:ind w:left="426"/>
        <w:jc w:val="both"/>
      </w:pPr>
      <w:r>
        <w:t>Άρα οι στροφές που πρέπει να έχει η γεννήτρια είναι</w:t>
      </w:r>
    </w:p>
    <w:p w:rsidR="007A3074" w:rsidRPr="00327750" w:rsidRDefault="007A3074" w:rsidP="007A3074">
      <w:pPr>
        <w:ind w:left="426"/>
        <w:jc w:val="both"/>
      </w:pPr>
      <w:r>
        <w:t>ω</w:t>
      </w:r>
      <w:r>
        <w:rPr>
          <w:lang w:val="en-US"/>
        </w:rPr>
        <w:t>m</w:t>
      </w:r>
      <w:r w:rsidRPr="00327750">
        <w:t xml:space="preserve"> =</w:t>
      </w:r>
      <w:r>
        <w:t>Ε</w:t>
      </w:r>
      <w:r w:rsidRPr="00327750">
        <w:t xml:space="preserve"> / </w:t>
      </w:r>
      <w:r>
        <w:rPr>
          <w:lang w:val="en-US"/>
        </w:rPr>
        <w:t>c</w:t>
      </w:r>
      <w:r>
        <w:t xml:space="preserve">Φ =106 / 0,7419 = 142,77 </w:t>
      </w:r>
      <w:proofErr w:type="spellStart"/>
      <w:r>
        <w:rPr>
          <w:lang w:val="en-US"/>
        </w:rPr>
        <w:t>rad</w:t>
      </w:r>
      <w:proofErr w:type="spellEnd"/>
      <w:r w:rsidRPr="00327750">
        <w:t xml:space="preserve"> / </w:t>
      </w:r>
      <w:r>
        <w:rPr>
          <w:lang w:val="en-US"/>
        </w:rPr>
        <w:t>s</w:t>
      </w:r>
      <w:r w:rsidRPr="00327750">
        <w:t xml:space="preserve"> </w:t>
      </w:r>
    </w:p>
    <w:p w:rsidR="007A3074" w:rsidRPr="007A3074" w:rsidRDefault="007A3074" w:rsidP="007A3074">
      <w:pPr>
        <w:ind w:left="426"/>
        <w:jc w:val="both"/>
      </w:pPr>
      <w:r>
        <w:t xml:space="preserve">και σε </w:t>
      </w:r>
      <w:r>
        <w:rPr>
          <w:lang w:val="en-US"/>
        </w:rPr>
        <w:t>rpm</w:t>
      </w:r>
    </w:p>
    <w:p w:rsidR="007A3074" w:rsidRPr="007A3074" w:rsidRDefault="007A3074" w:rsidP="007A3074">
      <w:pPr>
        <w:ind w:left="426"/>
        <w:jc w:val="both"/>
      </w:pPr>
      <w:r w:rsidRPr="007A3074">
        <w:t>142,77*60 / 2</w:t>
      </w:r>
      <w:r>
        <w:t xml:space="preserve">π = 1364 </w:t>
      </w:r>
      <w:r>
        <w:rPr>
          <w:lang w:val="en-US"/>
        </w:rPr>
        <w:t>rpm</w:t>
      </w:r>
    </w:p>
    <w:p w:rsidR="007A3074" w:rsidRPr="007A3074" w:rsidRDefault="007A3074" w:rsidP="007A3074">
      <w:pPr>
        <w:pStyle w:val="a6"/>
        <w:spacing w:line="240" w:lineRule="auto"/>
        <w:ind w:left="0"/>
        <w:rPr>
          <w:rFonts w:eastAsia="Calibri" w:cs="Arial"/>
          <w:b/>
          <w:sz w:val="24"/>
          <w:szCs w:val="24"/>
        </w:rPr>
      </w:pPr>
      <w:r w:rsidRPr="007A3074">
        <w:rPr>
          <w:rFonts w:eastAsia="Calibri" w:cs="Arial"/>
          <w:b/>
          <w:sz w:val="24"/>
          <w:szCs w:val="24"/>
        </w:rPr>
        <w:lastRenderedPageBreak/>
        <w:t>2. Ένας τριφασικός επαγωγικός κινητήρας με 2 ζεύγη πόλων έχει τα ακόλουθα ονομαστικά στοιχεία:</w:t>
      </w:r>
    </w:p>
    <w:p w:rsidR="007A3074" w:rsidRPr="007A3074" w:rsidRDefault="007A3074" w:rsidP="007A3074">
      <w:pPr>
        <w:pStyle w:val="a6"/>
        <w:spacing w:line="240" w:lineRule="auto"/>
        <w:ind w:left="0"/>
        <w:rPr>
          <w:rFonts w:eastAsia="Calibri" w:cs="Arial"/>
          <w:b/>
          <w:sz w:val="24"/>
          <w:szCs w:val="24"/>
        </w:rPr>
      </w:pPr>
      <w:r w:rsidRPr="007A3074">
        <w:rPr>
          <w:rFonts w:eastAsia="Calibri" w:cs="Arial"/>
          <w:b/>
          <w:sz w:val="24"/>
          <w:szCs w:val="24"/>
        </w:rPr>
        <w:t xml:space="preserve">Ροπή 50 Nm, ολίσθηση 2 %, V=400 V, cosφ1=0,85 επαγωγικό, ρεύμα 14 Α, αμελητέες απώλειες διακένου και απώλειες τριβών και αερισμού 100 W. </w:t>
      </w:r>
    </w:p>
    <w:p w:rsidR="007A3074" w:rsidRPr="007A3074" w:rsidRDefault="007A3074" w:rsidP="007A3074">
      <w:pPr>
        <w:pStyle w:val="a6"/>
        <w:spacing w:line="240" w:lineRule="auto"/>
        <w:ind w:left="0"/>
        <w:rPr>
          <w:rFonts w:eastAsia="Calibri" w:cs="Arial"/>
          <w:b/>
          <w:sz w:val="24"/>
          <w:szCs w:val="24"/>
        </w:rPr>
      </w:pPr>
      <w:r w:rsidRPr="007A3074">
        <w:rPr>
          <w:rFonts w:eastAsia="Calibri" w:cs="Arial"/>
          <w:b/>
          <w:sz w:val="24"/>
          <w:szCs w:val="24"/>
        </w:rPr>
        <w:t xml:space="preserve">Να βρείτε τις απώλειες χαλκού του κινητήρα.  </w:t>
      </w:r>
      <w:r w:rsidRPr="007A3074">
        <w:rPr>
          <w:rFonts w:eastAsia="Calibri" w:cs="Arial"/>
          <w:b/>
          <w:sz w:val="24"/>
          <w:szCs w:val="24"/>
        </w:rPr>
        <w:tab/>
      </w:r>
    </w:p>
    <w:p w:rsidR="007A3074" w:rsidRPr="007A3074" w:rsidRDefault="007A3074" w:rsidP="007A3074">
      <w:pPr>
        <w:pStyle w:val="a6"/>
        <w:spacing w:line="240" w:lineRule="auto"/>
        <w:ind w:left="0"/>
        <w:rPr>
          <w:rFonts w:eastAsia="Calibri" w:cs="Arial"/>
          <w:b/>
          <w:sz w:val="24"/>
          <w:szCs w:val="24"/>
        </w:rPr>
      </w:pPr>
    </w:p>
    <w:p w:rsidR="007A3074" w:rsidRPr="007A3074" w:rsidRDefault="007A3074" w:rsidP="007A3074">
      <w:pPr>
        <w:pStyle w:val="a6"/>
        <w:spacing w:line="240" w:lineRule="auto"/>
        <w:ind w:left="0"/>
        <w:rPr>
          <w:rFonts w:eastAsia="Calibri" w:cs="Arial"/>
          <w:b/>
          <w:sz w:val="24"/>
          <w:szCs w:val="24"/>
        </w:rPr>
      </w:pP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</w:r>
      <w:r w:rsidRPr="007A3074">
        <w:rPr>
          <w:rFonts w:eastAsia="Calibri" w:cs="Arial"/>
          <w:b/>
          <w:sz w:val="24"/>
          <w:szCs w:val="24"/>
        </w:rPr>
        <w:tab/>
        <w:t>(3 μονάδες)</w:t>
      </w:r>
    </w:p>
    <w:p w:rsidR="007A3074" w:rsidRPr="007A3074" w:rsidRDefault="007A3074" w:rsidP="007A3074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7A3074" w:rsidRPr="00300F9C" w:rsidRDefault="007A3074" w:rsidP="007A3074">
      <w:pPr>
        <w:ind w:left="360"/>
        <w:jc w:val="both"/>
      </w:pPr>
      <w:r>
        <w:t xml:space="preserve">Η ηλεκτρική ισχύς που απορροφά ο κινητήρας είναι </w:t>
      </w:r>
    </w:p>
    <w:p w:rsidR="007A3074" w:rsidRPr="00A36D85" w:rsidRDefault="007A3074" w:rsidP="007A3074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21.05pt" o:ole="">
            <v:imagedata r:id="rId5" o:title=""/>
          </v:shape>
          <o:OLEObject Type="Embed" ProgID="Equation.DSMT4" ShapeID="_x0000_i1025" DrawAspect="Content" ObjectID="_1494959531" r:id="rId6"/>
        </w:object>
      </w:r>
    </w:p>
    <w:p w:rsidR="007A3074" w:rsidRPr="007065B8" w:rsidRDefault="007A3074" w:rsidP="007A3074">
      <w:pPr>
        <w:ind w:left="360"/>
        <w:jc w:val="both"/>
      </w:pPr>
      <w:r>
        <w:t xml:space="preserve">Η μηχανική ισχύς του κινητήρα δίνεται από τον τύπο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>=</w:t>
      </w:r>
      <w:r w:rsidRPr="007065B8">
        <w:t xml:space="preserve"> </w:t>
      </w:r>
      <w:proofErr w:type="spellStart"/>
      <w:r>
        <w:t>ω</w:t>
      </w:r>
      <w:r w:rsidRPr="00C47D6B">
        <w:rPr>
          <w:vertAlign w:val="subscript"/>
        </w:rPr>
        <w:t>m</w:t>
      </w:r>
      <w:r>
        <w:t>Τ</w:t>
      </w:r>
      <w:r w:rsidRPr="00C47D6B">
        <w:rPr>
          <w:vertAlign w:val="subscript"/>
        </w:rPr>
        <w:t>m</w:t>
      </w:r>
      <w:proofErr w:type="spellEnd"/>
      <w:r>
        <w:t>,</w:t>
      </w:r>
    </w:p>
    <w:p w:rsidR="007A3074" w:rsidRDefault="007A3074" w:rsidP="007A3074">
      <w:pPr>
        <w:ind w:left="360"/>
        <w:jc w:val="both"/>
      </w:pPr>
      <w:r>
        <w:t xml:space="preserve">όπου </w:t>
      </w:r>
      <w:proofErr w:type="spellStart"/>
      <w:r>
        <w:t>Τ</w:t>
      </w:r>
      <w:r w:rsidRPr="00C47D6B">
        <w:rPr>
          <w:vertAlign w:val="subscript"/>
        </w:rPr>
        <w:t>m</w:t>
      </w:r>
      <w:proofErr w:type="spellEnd"/>
      <w:r>
        <w:t xml:space="preserve"> είναι η ροπή στον άξονα του κινητήρα (εδώ 50),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 ω</w:t>
      </w:r>
      <w:r w:rsidRPr="00C47D6B">
        <w:rPr>
          <w:vertAlign w:val="subscript"/>
        </w:rPr>
        <w:t>m</w:t>
      </w:r>
      <w:r>
        <w:t>=2π(1-s)f/p, όπου p είναι τα ζεύγη πόλων του κινητήρα (εδώ 2), s</w:t>
      </w:r>
      <w:r w:rsidRPr="00C47D6B">
        <w:t xml:space="preserve"> </w:t>
      </w:r>
      <w:r>
        <w:t>είναι η ολίσθηση (0,02) και f είναι η συχνότητα του δικτύου (εδώ 50). Από τη σχέση αυτή μπορούμε να βρούμε τη μηχανική ισχύ, η οποία είναι:</w:t>
      </w:r>
    </w:p>
    <w:p w:rsidR="007A3074" w:rsidRDefault="007A3074" w:rsidP="007A3074">
      <w:pPr>
        <w:ind w:left="360"/>
        <w:jc w:val="both"/>
      </w:pPr>
    </w:p>
    <w:p w:rsidR="007A3074" w:rsidRPr="00D56A59" w:rsidRDefault="007A3074" w:rsidP="007A3074">
      <w:pPr>
        <w:ind w:left="360"/>
        <w:jc w:val="both"/>
      </w:pPr>
      <w:r>
        <w:t>P</w:t>
      </w:r>
      <w:r w:rsidRPr="00C47D6B">
        <w:rPr>
          <w:vertAlign w:val="subscript"/>
        </w:rPr>
        <w:t>m</w:t>
      </w:r>
      <w:r w:rsidRPr="00D56A59">
        <w:t xml:space="preserve">=7697 </w:t>
      </w:r>
      <w:r>
        <w:t>W</w:t>
      </w:r>
      <w:r w:rsidRPr="00D56A59">
        <w:t>.</w:t>
      </w:r>
    </w:p>
    <w:p w:rsidR="007A3074" w:rsidRDefault="007A3074" w:rsidP="007A3074">
      <w:pPr>
        <w:ind w:left="360"/>
        <w:jc w:val="both"/>
      </w:pPr>
      <w:r>
        <w:t>Άρα οι συνολικές απώλειες είναι ΣP</w:t>
      </w:r>
      <w:r w:rsidRPr="00D56A59">
        <w:t>=</w:t>
      </w:r>
      <w:r>
        <w:t>P</w:t>
      </w:r>
      <w:r w:rsidRPr="00EF2DB8">
        <w:rPr>
          <w:vertAlign w:val="subscript"/>
        </w:rPr>
        <w:t>el</w:t>
      </w:r>
      <w:r w:rsidRPr="009C26C3">
        <w:t>-</w:t>
      </w:r>
      <w:r>
        <w:t>P</w:t>
      </w:r>
      <w:r w:rsidRPr="00EF2DB8">
        <w:rPr>
          <w:vertAlign w:val="subscript"/>
        </w:rPr>
        <w:t>απ</w:t>
      </w:r>
      <w:r>
        <w:t>=8235-7697=538 W</w:t>
      </w:r>
      <w:r w:rsidRPr="00254FC4">
        <w:t>.</w:t>
      </w:r>
    </w:p>
    <w:p w:rsidR="007A3074" w:rsidRPr="00254FC4" w:rsidRDefault="007A3074" w:rsidP="007A3074">
      <w:pPr>
        <w:ind w:left="360"/>
        <w:jc w:val="both"/>
      </w:pPr>
      <w:r>
        <w:t>Οι απώλειες χαλκού είναι P</w:t>
      </w:r>
      <w:r w:rsidRPr="00254FC4">
        <w:rPr>
          <w:vertAlign w:val="subscript"/>
        </w:rPr>
        <w:t>Cu</w:t>
      </w:r>
      <w:r w:rsidRPr="00254FC4">
        <w:t>=</w:t>
      </w:r>
      <w:r>
        <w:t>ΣP</w:t>
      </w:r>
      <w:r w:rsidRPr="00254FC4">
        <w:t>-</w:t>
      </w:r>
      <w:r>
        <w:t>P</w:t>
      </w:r>
      <w:r w:rsidRPr="00254FC4">
        <w:rPr>
          <w:vertAlign w:val="subscript"/>
        </w:rPr>
        <w:t>δ</w:t>
      </w:r>
      <w:r>
        <w:t>-P</w:t>
      </w:r>
      <w:r w:rsidRPr="00254FC4">
        <w:rPr>
          <w:vertAlign w:val="subscript"/>
        </w:rPr>
        <w:t>τρ,αερ</w:t>
      </w:r>
      <w:r>
        <w:t>=538-0-100=438 W</w:t>
      </w:r>
      <w:r w:rsidRPr="00254FC4">
        <w:t>.</w:t>
      </w:r>
    </w:p>
    <w:p w:rsidR="000610BB" w:rsidRPr="007A3074" w:rsidRDefault="000610BB" w:rsidP="007A3074">
      <w:pPr>
        <w:jc w:val="both"/>
        <w:rPr>
          <w:lang w:val="en-US"/>
        </w:rPr>
      </w:pPr>
    </w:p>
    <w:sectPr w:rsidR="000610BB" w:rsidRPr="007A3074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96679"/>
    <w:rsid w:val="00097411"/>
    <w:rsid w:val="000C5DAE"/>
    <w:rsid w:val="000C6B35"/>
    <w:rsid w:val="000E6AB2"/>
    <w:rsid w:val="0012194D"/>
    <w:rsid w:val="00127B45"/>
    <w:rsid w:val="00130F64"/>
    <w:rsid w:val="00141EA7"/>
    <w:rsid w:val="00144487"/>
    <w:rsid w:val="001642E3"/>
    <w:rsid w:val="001655EC"/>
    <w:rsid w:val="00174AD7"/>
    <w:rsid w:val="001776DE"/>
    <w:rsid w:val="00185A34"/>
    <w:rsid w:val="00185AA6"/>
    <w:rsid w:val="00186C2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577B3"/>
    <w:rsid w:val="00364CAC"/>
    <w:rsid w:val="00364ECB"/>
    <w:rsid w:val="00365E21"/>
    <w:rsid w:val="003716E1"/>
    <w:rsid w:val="00376F54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67EB5"/>
    <w:rsid w:val="0067283E"/>
    <w:rsid w:val="00680A56"/>
    <w:rsid w:val="006837E0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A3074"/>
    <w:rsid w:val="007B50F1"/>
    <w:rsid w:val="007D4403"/>
    <w:rsid w:val="007D683A"/>
    <w:rsid w:val="008101FC"/>
    <w:rsid w:val="008110B7"/>
    <w:rsid w:val="008169AB"/>
    <w:rsid w:val="008438F8"/>
    <w:rsid w:val="00853C35"/>
    <w:rsid w:val="00875622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24923"/>
    <w:rsid w:val="0093580D"/>
    <w:rsid w:val="00941FAD"/>
    <w:rsid w:val="00943E1E"/>
    <w:rsid w:val="00946D7A"/>
    <w:rsid w:val="00951DB5"/>
    <w:rsid w:val="00956927"/>
    <w:rsid w:val="009739D5"/>
    <w:rsid w:val="00990288"/>
    <w:rsid w:val="009A549B"/>
    <w:rsid w:val="009E2F6A"/>
    <w:rsid w:val="00A26F39"/>
    <w:rsid w:val="00A31CC9"/>
    <w:rsid w:val="00A376A4"/>
    <w:rsid w:val="00A41F5A"/>
    <w:rsid w:val="00A51C30"/>
    <w:rsid w:val="00A54BF1"/>
    <w:rsid w:val="00A57AA9"/>
    <w:rsid w:val="00A70069"/>
    <w:rsid w:val="00A9772A"/>
    <w:rsid w:val="00AB5F75"/>
    <w:rsid w:val="00AC357D"/>
    <w:rsid w:val="00AD0F17"/>
    <w:rsid w:val="00AD3B70"/>
    <w:rsid w:val="00AD429E"/>
    <w:rsid w:val="00AF36F3"/>
    <w:rsid w:val="00B07292"/>
    <w:rsid w:val="00B0734C"/>
    <w:rsid w:val="00B267B5"/>
    <w:rsid w:val="00B53248"/>
    <w:rsid w:val="00B917A1"/>
    <w:rsid w:val="00B94FBF"/>
    <w:rsid w:val="00B953B4"/>
    <w:rsid w:val="00BA005E"/>
    <w:rsid w:val="00BA2E07"/>
    <w:rsid w:val="00BC2A90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45320"/>
    <w:rsid w:val="00C57B6B"/>
    <w:rsid w:val="00C57C72"/>
    <w:rsid w:val="00C6391A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4704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063E4"/>
    <w:rsid w:val="00E21A76"/>
    <w:rsid w:val="00E26684"/>
    <w:rsid w:val="00E303DF"/>
    <w:rsid w:val="00E3479A"/>
    <w:rsid w:val="00E64223"/>
    <w:rsid w:val="00E71298"/>
    <w:rsid w:val="00E73418"/>
    <w:rsid w:val="00E77488"/>
    <w:rsid w:val="00E8259D"/>
    <w:rsid w:val="00E956CC"/>
    <w:rsid w:val="00E977AE"/>
    <w:rsid w:val="00EA53FA"/>
    <w:rsid w:val="00EA776C"/>
    <w:rsid w:val="00EB0375"/>
    <w:rsid w:val="00EB2FA9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4617A"/>
    <w:rsid w:val="00F71080"/>
    <w:rsid w:val="00F727D4"/>
    <w:rsid w:val="00F81785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rsid w:val="007A3074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rsid w:val="007A3074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65</Words>
  <Characters>2513</Characters>
  <Application>Microsoft Office Word</Application>
  <DocSecurity>0</DocSecurity>
  <Lines>20</Lines>
  <Paragraphs>5</Paragraphs>
  <ScaleCrop>false</ScaleCrop>
  <Company>Grizli777</Company>
  <LinksUpToDate>false</LinksUpToDate>
  <CharactersWithSpaces>2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6</cp:revision>
  <dcterms:created xsi:type="dcterms:W3CDTF">2015-06-04T18:28:00Z</dcterms:created>
  <dcterms:modified xsi:type="dcterms:W3CDTF">2015-06-04T18:45:00Z</dcterms:modified>
</cp:coreProperties>
</file>